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38" r:id="rId2"/>
    <p:sldId id="316" r:id="rId3"/>
    <p:sldId id="345" r:id="rId4"/>
    <p:sldId id="278" r:id="rId5"/>
    <p:sldId id="339" r:id="rId6"/>
    <p:sldId id="337" r:id="rId7"/>
    <p:sldId id="340" r:id="rId8"/>
    <p:sldId id="326" r:id="rId9"/>
    <p:sldId id="294" r:id="rId10"/>
    <p:sldId id="330" r:id="rId11"/>
    <p:sldId id="341" r:id="rId12"/>
    <p:sldId id="342" r:id="rId13"/>
    <p:sldId id="343" r:id="rId14"/>
    <p:sldId id="334" r:id="rId15"/>
    <p:sldId id="344" r:id="rId16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C9A"/>
    <a:srgbClr val="00CC00"/>
    <a:srgbClr val="904692"/>
    <a:srgbClr val="FF00FF"/>
    <a:srgbClr val="000099"/>
    <a:srgbClr val="99CC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39" autoAdjust="0"/>
    <p:restoredTop sz="89989" autoAdjust="0"/>
  </p:normalViewPr>
  <p:slideViewPr>
    <p:cSldViewPr snapToGrid="0">
      <p:cViewPr varScale="1">
        <p:scale>
          <a:sx n="82" d="100"/>
          <a:sy n="82" d="100"/>
        </p:scale>
        <p:origin x="102" y="4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14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A0210-F665-41B8-A4BB-8502D62CDC9D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5FFE48-10A0-4106-AF75-DD4C6E3D3CA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66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ke sure that you are logged in to Resource Plus before you attempt to play this vide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7026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Answer 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9154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Answer: It is impossible for the tangent of a curve to be a horizontal li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5544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8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8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Answers 20, 16, -3  </a:t>
            </a:r>
            <a:endParaRPr lang="en-GB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52485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Answer -3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0855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aseline="0" dirty="0" smtClean="0"/>
              <a:t>Answer ½ 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199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aseline="0" dirty="0" smtClean="0"/>
              <a:t>Answer D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81733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smtClean="0"/>
              <a:t>Answer B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0709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53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42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869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17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9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10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252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27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086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705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36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4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ing.cambridgeinternational.org/classroom/course/view.php?id=3275#section-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825649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Teaching</a:t>
            </a:r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Pack – </a:t>
            </a:r>
            <a:r>
              <a:rPr lang="en-GB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tion</a:t>
            </a:r>
            <a:endParaRPr lang="en-GB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 to differentiation</a:t>
            </a:r>
            <a:endParaRPr lang="en-GB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IGCSE™ </a:t>
            </a:r>
          </a:p>
          <a:p>
            <a:r>
              <a:rPr lang="en-GB" sz="2600" dirty="0" smtClean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</a:t>
            </a:r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1.0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3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74" y="1196587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is the gradient of this line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55" t="15985" r="18645" b="13141"/>
          <a:stretch>
            <a:fillRect/>
          </a:stretch>
        </p:blipFill>
        <p:spPr bwMode="auto">
          <a:xfrm>
            <a:off x="4334555" y="1777002"/>
            <a:ext cx="3509242" cy="346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49172" y="5846474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1632" y="586018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5385" y="586018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16668" y="584647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80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74" y="1196587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is the gradient of this line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49172" y="5846474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1632" y="586018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05385" y="586018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16668" y="584647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42" t="21858" r="17760" b="19154"/>
          <a:stretch>
            <a:fillRect/>
          </a:stretch>
        </p:blipFill>
        <p:spPr bwMode="auto">
          <a:xfrm>
            <a:off x="4023322" y="2143476"/>
            <a:ext cx="422116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9533"/>
              </p:ext>
            </p:extLst>
          </p:nvPr>
        </p:nvGraphicFramePr>
        <p:xfrm>
          <a:off x="5536568" y="5796396"/>
          <a:ext cx="199214" cy="51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6568" y="5796396"/>
                        <a:ext cx="199214" cy="51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3116"/>
              </p:ext>
            </p:extLst>
          </p:nvPr>
        </p:nvGraphicFramePr>
        <p:xfrm>
          <a:off x="7874000" y="5794375"/>
          <a:ext cx="330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5794375"/>
                        <a:ext cx="330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27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74" y="1196587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of these could be the graph of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4457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9030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5531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12828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95756"/>
              </p:ext>
            </p:extLst>
          </p:nvPr>
        </p:nvGraphicFramePr>
        <p:xfrm>
          <a:off x="4692650" y="1654175"/>
          <a:ext cx="2824017" cy="54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2650" y="1654175"/>
                        <a:ext cx="2824017" cy="546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3" t="18703" r="18260" b="15402"/>
          <a:stretch>
            <a:fillRect/>
          </a:stretch>
        </p:blipFill>
        <p:spPr bwMode="auto">
          <a:xfrm>
            <a:off x="259074" y="2854821"/>
            <a:ext cx="271303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21" t="18018" r="17899" b="15880"/>
          <a:stretch>
            <a:fillRect/>
          </a:stretch>
        </p:blipFill>
        <p:spPr bwMode="auto">
          <a:xfrm>
            <a:off x="3419002" y="2854821"/>
            <a:ext cx="2442328" cy="22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21" t="17719" r="18646" b="14632"/>
          <a:stretch>
            <a:fillRect/>
          </a:stretch>
        </p:blipFill>
        <p:spPr bwMode="auto">
          <a:xfrm>
            <a:off x="6267305" y="2875508"/>
            <a:ext cx="2498725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15" t="16898" r="17213" b="13461"/>
          <a:stretch>
            <a:fillRect/>
          </a:stretch>
        </p:blipFill>
        <p:spPr bwMode="auto">
          <a:xfrm>
            <a:off x="9180101" y="2875509"/>
            <a:ext cx="2507721" cy="22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11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74" y="1196587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of these could be the graph of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4457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9030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5531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12828" y="522134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7077"/>
              </p:ext>
            </p:extLst>
          </p:nvPr>
        </p:nvGraphicFramePr>
        <p:xfrm>
          <a:off x="4820194" y="1653959"/>
          <a:ext cx="2712020" cy="57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0194" y="1653959"/>
                        <a:ext cx="2712020" cy="574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01" t="19022" r="26971" b="23923"/>
          <a:stretch>
            <a:fillRect/>
          </a:stretch>
        </p:blipFill>
        <p:spPr bwMode="auto">
          <a:xfrm>
            <a:off x="492249" y="2875509"/>
            <a:ext cx="2274065" cy="22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01" t="18730" r="25926" b="22165"/>
          <a:stretch>
            <a:fillRect/>
          </a:stretch>
        </p:blipFill>
        <p:spPr bwMode="auto">
          <a:xfrm>
            <a:off x="3487999" y="2869638"/>
            <a:ext cx="2271527" cy="224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47" t="17522" r="26459" b="23512"/>
          <a:stretch>
            <a:fillRect/>
          </a:stretch>
        </p:blipFill>
        <p:spPr bwMode="auto">
          <a:xfrm>
            <a:off x="6344288" y="2869637"/>
            <a:ext cx="2278456" cy="224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89" t="18730" r="26459" b="23036"/>
          <a:stretch>
            <a:fillRect/>
          </a:stretch>
        </p:blipFill>
        <p:spPr bwMode="auto">
          <a:xfrm>
            <a:off x="9288744" y="2852401"/>
            <a:ext cx="2254065" cy="225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60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13" y="1388972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of these tangents has been drawn correctly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8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57" t="17192" r="18912" b="17001"/>
          <a:stretch>
            <a:fillRect/>
          </a:stretch>
        </p:blipFill>
        <p:spPr bwMode="auto">
          <a:xfrm>
            <a:off x="3614903" y="1916113"/>
            <a:ext cx="4586287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94457" y="599322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9030" y="599322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5531" y="599322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12828" y="5993223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99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13" y="1388972"/>
            <a:ext cx="11932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of these is 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rue for a tangent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34384" y="2273568"/>
            <a:ext cx="9403330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A tangent drawn on the circumference of a circle is always perpendicular to a  radius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87511" y="3251665"/>
            <a:ext cx="9403330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A tangent to a point on a curve has the same gradient as the curve at that point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87511" y="3923296"/>
            <a:ext cx="9403330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It is impossible for the tangent of a curve to be a horizontal line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87511" y="4594927"/>
            <a:ext cx="9403330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angents can have a negative value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98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1245405"/>
            <a:ext cx="12191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e able to draw and recognise the graphs of quadratic and cubic functions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e able to use a tangent to estimate the gradient of a curve at a particular point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</a:p>
        </p:txBody>
      </p:sp>
    </p:spTree>
    <p:extLst>
      <p:ext uri="{BB962C8B-B14F-4D97-AF65-F5344CB8AC3E}">
        <p14:creationId xmlns:p14="http://schemas.microsoft.com/office/powerpoint/2010/main" val="199272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deo: Overview of Calculus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hlinkClick r:id="rId3"/>
          </p:cNvPr>
          <p:cNvPicPr>
            <a:picLocks noChangeAspect="1"/>
          </p:cNvPicPr>
          <p:nvPr/>
        </p:nvPicPr>
        <p:blipFill rotWithShape="1">
          <a:blip r:embed="rId4"/>
          <a:srcRect l="494"/>
          <a:stretch/>
        </p:blipFill>
        <p:spPr>
          <a:xfrm>
            <a:off x="1111315" y="1210235"/>
            <a:ext cx="9985698" cy="5647765"/>
          </a:xfrm>
          <a:prstGeom prst="rect">
            <a:avLst/>
          </a:prstGeom>
        </p:spPr>
      </p:pic>
      <p:sp>
        <p:nvSpPr>
          <p:cNvPr id="2" name="Action Button: Forward or Next 1">
            <a:hlinkClick r:id="rId3" highlightClick="1"/>
          </p:cNvPr>
          <p:cNvSpPr/>
          <p:nvPr/>
        </p:nvSpPr>
        <p:spPr>
          <a:xfrm>
            <a:off x="5556000" y="3494117"/>
            <a:ext cx="1080000" cy="1080000"/>
          </a:xfrm>
          <a:prstGeom prst="actionButtonForwardNex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402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pic>
        <p:nvPicPr>
          <p:cNvPr id="3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0" t="22639" r="24181" b="9439"/>
          <a:stretch>
            <a:fillRect/>
          </a:stretch>
        </p:blipFill>
        <p:spPr bwMode="auto">
          <a:xfrm>
            <a:off x="1295400" y="1627928"/>
            <a:ext cx="2505075" cy="247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118647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d the gradient of these lines? What are the equations of each line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6" t="21657" r="23540" b="8453"/>
          <a:stretch>
            <a:fillRect/>
          </a:stretch>
        </p:blipFill>
        <p:spPr bwMode="auto">
          <a:xfrm>
            <a:off x="1295400" y="4355217"/>
            <a:ext cx="2505075" cy="246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0" t="21672" r="24596" b="9813"/>
          <a:stretch>
            <a:fillRect/>
          </a:stretch>
        </p:blipFill>
        <p:spPr bwMode="auto">
          <a:xfrm>
            <a:off x="4051300" y="1627928"/>
            <a:ext cx="2435225" cy="2447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00" t="21655" r="24460" b="8829"/>
          <a:stretch>
            <a:fillRect/>
          </a:stretch>
        </p:blipFill>
        <p:spPr bwMode="auto">
          <a:xfrm>
            <a:off x="6740525" y="1627929"/>
            <a:ext cx="2432050" cy="2454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0" t="22002" r="24181" b="9169"/>
          <a:stretch>
            <a:fillRect/>
          </a:stretch>
        </p:blipFill>
        <p:spPr bwMode="auto">
          <a:xfrm>
            <a:off x="4022725" y="4329112"/>
            <a:ext cx="2482850" cy="2478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19" t="21657" r="23988" b="8453"/>
          <a:stretch>
            <a:fillRect/>
          </a:stretch>
        </p:blipFill>
        <p:spPr bwMode="auto">
          <a:xfrm>
            <a:off x="6750050" y="4329111"/>
            <a:ext cx="2480173" cy="2478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709239" y="3127550"/>
            <a:ext cx="1042272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2</a:t>
            </a:r>
          </a:p>
          <a:p>
            <a:pPr algn="ctr"/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2</a:t>
            </a:r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398028" y="3127550"/>
            <a:ext cx="1042272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-1</a:t>
            </a:r>
          </a:p>
          <a:p>
            <a:pPr algn="ctr"/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-</a:t>
            </a:r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022850" y="3127550"/>
            <a:ext cx="1042272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0</a:t>
            </a:r>
          </a:p>
          <a:p>
            <a:pPr algn="ctr"/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3</a:t>
            </a:r>
            <a:endParaRPr lang="en-GB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09239" y="6045550"/>
            <a:ext cx="1042272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1</a:t>
            </a:r>
          </a:p>
          <a:p>
            <a:pPr algn="ctr"/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052700" y="6045550"/>
            <a:ext cx="1042272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dient -3</a:t>
            </a:r>
          </a:p>
          <a:p>
            <a:pPr algn="ctr"/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-3</a:t>
            </a:r>
            <a:r>
              <a:rPr lang="en-GB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25378" y="6045550"/>
            <a:ext cx="1042272" cy="510778"/>
            <a:chOff x="6825378" y="6045550"/>
            <a:chExt cx="1042272" cy="510778"/>
          </a:xfrm>
        </p:grpSpPr>
        <p:sp>
          <p:nvSpPr>
            <p:cNvPr id="48" name="TextBox 47"/>
            <p:cNvSpPr txBox="1"/>
            <p:nvPr/>
          </p:nvSpPr>
          <p:spPr>
            <a:xfrm>
              <a:off x="6825378" y="6045550"/>
              <a:ext cx="1042272" cy="510778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radient </a:t>
              </a:r>
            </a:p>
            <a:p>
              <a:pPr algn="ctr"/>
              <a:r>
                <a:rPr lang="en-GB" sz="1200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y </a:t>
              </a:r>
              <a:r>
                <a:rPr lang="en-GB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    </a:t>
              </a:r>
              <a:r>
                <a:rPr lang="en-GB" sz="1200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+</a:t>
              </a:r>
              <a:r>
                <a:rPr lang="en-GB" sz="1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120794"/>
                </p:ext>
              </p:extLst>
            </p:nvPr>
          </p:nvGraphicFramePr>
          <p:xfrm>
            <a:off x="7670761" y="6045550"/>
            <a:ext cx="98860" cy="29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670761" y="6045550"/>
                          <a:ext cx="98860" cy="29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855522"/>
                </p:ext>
              </p:extLst>
            </p:nvPr>
          </p:nvGraphicFramePr>
          <p:xfrm>
            <a:off x="7275570" y="6257878"/>
            <a:ext cx="14188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570" y="6257878"/>
                          <a:ext cx="141887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71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43238"/>
            <a:ext cx="7552706" cy="98561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graph shown is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2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1. What can you say about the graph?</a:t>
            </a:r>
          </a:p>
          <a:p>
            <a:pPr marL="0" indent="0"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w can we estimate the gradient of the graph at the coordinate (2,1)?</a:t>
            </a:r>
          </a:p>
        </p:txBody>
      </p:sp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85" t="26111" r="24014" b="6853"/>
          <a:stretch>
            <a:fillRect/>
          </a:stretch>
        </p:blipFill>
        <p:spPr bwMode="auto">
          <a:xfrm>
            <a:off x="7794625" y="2266949"/>
            <a:ext cx="3940175" cy="3877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97154" y="3089642"/>
            <a:ext cx="6217919" cy="1021556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can draw a tangent to the curve at the point (2,1).</a:t>
            </a: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gradient of the tangent is approximately the same as the gradient of the curve at that point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7154" y="4218217"/>
            <a:ext cx="6217919" cy="2247424"/>
            <a:chOff x="97154" y="3311719"/>
            <a:chExt cx="6217919" cy="2247424"/>
          </a:xfrm>
        </p:grpSpPr>
        <p:sp>
          <p:nvSpPr>
            <p:cNvPr id="33" name="TextBox 32"/>
            <p:cNvSpPr txBox="1"/>
            <p:nvPr/>
          </p:nvSpPr>
          <p:spPr>
            <a:xfrm>
              <a:off x="97154" y="3311719"/>
              <a:ext cx="6217919" cy="2247424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 this case: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radient of tangent =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= 4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the curve has a gradient of approximately 4 at the point (2,1).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837860"/>
                </p:ext>
              </p:extLst>
            </p:nvPr>
          </p:nvGraphicFramePr>
          <p:xfrm>
            <a:off x="2609850" y="3529013"/>
            <a:ext cx="266700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09850" y="3529013"/>
                          <a:ext cx="266700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36271"/>
              </p:ext>
            </p:extLst>
          </p:nvPr>
        </p:nvGraphicFramePr>
        <p:xfrm>
          <a:off x="4114800" y="3175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794625" y="1900646"/>
            <a:ext cx="4167186" cy="4564995"/>
            <a:chOff x="7408862" y="1521129"/>
            <a:chExt cx="4711700" cy="4969497"/>
          </a:xfrm>
        </p:grpSpPr>
        <p:pic>
          <p:nvPicPr>
            <p:cNvPr id="34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823" t="26277" r="23988" b="7063"/>
            <a:stretch>
              <a:fillRect/>
            </a:stretch>
          </p:blipFill>
          <p:spPr bwMode="auto">
            <a:xfrm>
              <a:off x="7408862" y="1521129"/>
              <a:ext cx="4711700" cy="4623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5" name="Straight Connector 34"/>
            <p:cNvCxnSpPr/>
            <p:nvPr/>
          </p:nvCxnSpPr>
          <p:spPr>
            <a:xfrm flipV="1">
              <a:off x="10334235" y="6019800"/>
              <a:ext cx="1104496" cy="10741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1430793" y="1547271"/>
              <a:ext cx="7938" cy="4472529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16"/>
            <p:cNvSpPr txBox="1">
              <a:spLocks noChangeArrowheads="1"/>
            </p:cNvSpPr>
            <p:nvPr/>
          </p:nvSpPr>
          <p:spPr bwMode="auto">
            <a:xfrm>
              <a:off x="11507787" y="3371519"/>
              <a:ext cx="612775" cy="40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70C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38" name="TextBox 17"/>
            <p:cNvSpPr txBox="1">
              <a:spLocks noChangeArrowheads="1"/>
            </p:cNvSpPr>
            <p:nvPr/>
          </p:nvSpPr>
          <p:spPr bwMode="auto">
            <a:xfrm>
              <a:off x="10695983" y="6088568"/>
              <a:ext cx="321469" cy="402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 smtClean="0">
                  <a:solidFill>
                    <a:srgbClr val="0070C0"/>
                  </a:solidFill>
                  <a:latin typeface="Arial" charset="0"/>
                </a:rPr>
                <a:t>1</a:t>
              </a:r>
              <a:endParaRPr lang="en-GB" altLang="en-US" sz="1800" dirty="0">
                <a:solidFill>
                  <a:srgbClr val="0070C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737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3648" y="-13648"/>
            <a:ext cx="12205648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pic>
        <p:nvPicPr>
          <p:cNvPr id="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7" t="22639" r="18092" b="7471"/>
          <a:stretch>
            <a:fillRect/>
          </a:stretch>
        </p:blipFill>
        <p:spPr bwMode="auto">
          <a:xfrm>
            <a:off x="-13648" y="2719417"/>
            <a:ext cx="7305097" cy="387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8031" y="1246917"/>
            <a:ext cx="11932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section of the graph y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6 plotted betwee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-4 and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.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e tangents to estimate the gradient of the curve at the points labelled B, C and D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" y="2704712"/>
            <a:ext cx="7305096" cy="3844052"/>
            <a:chOff x="-13647" y="1218340"/>
            <a:chExt cx="7305096" cy="3844052"/>
          </a:xfrm>
        </p:grpSpPr>
        <p:pic>
          <p:nvPicPr>
            <p:cNvPr id="2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47" t="22639" r="18092" b="7951"/>
            <a:stretch>
              <a:fillRect/>
            </a:stretch>
          </p:blipFill>
          <p:spPr bwMode="auto">
            <a:xfrm>
              <a:off x="-13647" y="1218340"/>
              <a:ext cx="7305096" cy="384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5" name="Straight Connector 24"/>
            <p:cNvCxnSpPr/>
            <p:nvPr/>
          </p:nvCxnSpPr>
          <p:spPr>
            <a:xfrm flipV="1">
              <a:off x="4139045" y="1249673"/>
              <a:ext cx="0" cy="1457903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66255" y="2766951"/>
              <a:ext cx="3972790" cy="0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6"/>
            <p:cNvSpPr txBox="1">
              <a:spLocks noChangeArrowheads="1"/>
            </p:cNvSpPr>
            <p:nvPr/>
          </p:nvSpPr>
          <p:spPr bwMode="auto">
            <a:xfrm>
              <a:off x="4224132" y="1821033"/>
              <a:ext cx="46662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70C0"/>
                  </a:solidFill>
                  <a:latin typeface="Arial" charset="0"/>
                </a:rPr>
                <a:t>8</a:t>
              </a:r>
            </a:p>
          </p:txBody>
        </p:sp>
        <p:sp>
          <p:nvSpPr>
            <p:cNvPr id="33" name="TextBox 7"/>
            <p:cNvSpPr txBox="1">
              <a:spLocks noChangeArrowheads="1"/>
            </p:cNvSpPr>
            <p:nvPr/>
          </p:nvSpPr>
          <p:spPr bwMode="auto">
            <a:xfrm>
              <a:off x="2048432" y="2797329"/>
              <a:ext cx="5166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70C0"/>
                  </a:solidFill>
                  <a:latin typeface="Arial" charset="0"/>
                </a:rPr>
                <a:t>4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470654" y="3230576"/>
            <a:ext cx="4451095" cy="2553891"/>
            <a:chOff x="7470654" y="3230576"/>
            <a:chExt cx="4451095" cy="2553891"/>
          </a:xfrm>
        </p:grpSpPr>
        <p:sp>
          <p:nvSpPr>
            <p:cNvPr id="36" name="TextBox 35"/>
            <p:cNvSpPr txBox="1"/>
            <p:nvPr/>
          </p:nvSpPr>
          <p:spPr>
            <a:xfrm>
              <a:off x="7470654" y="3230576"/>
              <a:ext cx="4451095" cy="2553891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radient of tangent =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= 2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the curve has a gradient of approximately 2 at the point 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abelled B.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781752"/>
                </p:ext>
              </p:extLst>
            </p:nvPr>
          </p:nvGraphicFramePr>
          <p:xfrm>
            <a:off x="10053638" y="3465513"/>
            <a:ext cx="2540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53638" y="3465513"/>
                          <a:ext cx="254000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8203"/>
              </p:ext>
            </p:extLst>
          </p:nvPr>
        </p:nvGraphicFramePr>
        <p:xfrm>
          <a:off x="4114800" y="3175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914400" imgH="203040" progId="Equation.DSMT4">
                  <p:embed/>
                </p:oleObj>
              </mc:Choice>
              <mc:Fallback>
                <p:oleObj name="Equation" r:id="rId7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29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6278" y="1260545"/>
            <a:ext cx="7270204" cy="3617766"/>
            <a:chOff x="20638" y="0"/>
            <a:chExt cx="9139237" cy="4868863"/>
          </a:xfrm>
        </p:grpSpPr>
        <p:grpSp>
          <p:nvGrpSpPr>
            <p:cNvPr id="32" name="Group 31"/>
            <p:cNvGrpSpPr/>
            <p:nvPr/>
          </p:nvGrpSpPr>
          <p:grpSpPr>
            <a:xfrm>
              <a:off x="20638" y="0"/>
              <a:ext cx="9139237" cy="4868863"/>
              <a:chOff x="20638" y="0"/>
              <a:chExt cx="9139237" cy="4868863"/>
            </a:xfrm>
          </p:grpSpPr>
          <p:pic>
            <p:nvPicPr>
              <p:cNvPr id="35" name="Picture 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747" t="22589" r="18092" b="7127"/>
              <a:stretch>
                <a:fillRect/>
              </a:stretch>
            </p:blipFill>
            <p:spPr bwMode="auto">
              <a:xfrm>
                <a:off x="20638" y="0"/>
                <a:ext cx="9139237" cy="4868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6" name="Straight Connector 35"/>
              <p:cNvCxnSpPr/>
              <p:nvPr/>
            </p:nvCxnSpPr>
            <p:spPr>
              <a:xfrm>
                <a:off x="2686050" y="4267200"/>
                <a:ext cx="381635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 flipV="1">
                <a:off x="2700338" y="115888"/>
                <a:ext cx="0" cy="4176712"/>
              </a:xfrm>
              <a:prstGeom prst="line">
                <a:avLst/>
              </a:prstGeom>
              <a:ln w="3810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4"/>
              <p:cNvSpPr txBox="1">
                <a:spLocks noChangeArrowheads="1"/>
              </p:cNvSpPr>
              <p:nvPr/>
            </p:nvSpPr>
            <p:spPr bwMode="auto">
              <a:xfrm>
                <a:off x="2083593" y="2007434"/>
                <a:ext cx="1204914" cy="497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>
                    <a:solidFill>
                      <a:srgbClr val="0070C0"/>
                    </a:solidFill>
                    <a:latin typeface="Arial" charset="0"/>
                  </a:rPr>
                  <a:t>18</a:t>
                </a:r>
              </a:p>
            </p:txBody>
          </p:sp>
          <p:sp>
            <p:nvSpPr>
              <p:cNvPr id="42" name="TextBox 5"/>
              <p:cNvSpPr txBox="1">
                <a:spLocks noChangeArrowheads="1"/>
              </p:cNvSpPr>
              <p:nvPr/>
            </p:nvSpPr>
            <p:spPr bwMode="auto">
              <a:xfrm>
                <a:off x="4140200" y="4303713"/>
                <a:ext cx="696913" cy="497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>
                    <a:solidFill>
                      <a:srgbClr val="0070C0"/>
                    </a:solidFill>
                    <a:latin typeface="Arial" charset="0"/>
                  </a:rPr>
                  <a:t>3</a:t>
                </a:r>
              </a:p>
            </p:txBody>
          </p:sp>
        </p:grpSp>
        <p:pic>
          <p:nvPicPr>
            <p:cNvPr id="33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356" t="46758" r="35374" b="50719"/>
            <a:stretch>
              <a:fillRect/>
            </a:stretch>
          </p:blipFill>
          <p:spPr bwMode="auto">
            <a:xfrm>
              <a:off x="5270500" y="2578100"/>
              <a:ext cx="215900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Oval 33"/>
            <p:cNvSpPr/>
            <p:nvPr/>
          </p:nvSpPr>
          <p:spPr>
            <a:xfrm>
              <a:off x="5183188" y="2833688"/>
              <a:ext cx="87312" cy="8731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470654" y="1979084"/>
            <a:ext cx="4451095" cy="2935367"/>
            <a:chOff x="7470654" y="1979084"/>
            <a:chExt cx="4451095" cy="2935367"/>
          </a:xfrm>
        </p:grpSpPr>
        <p:sp>
          <p:nvSpPr>
            <p:cNvPr id="57" name="TextBox 56"/>
            <p:cNvSpPr txBox="1"/>
            <p:nvPr/>
          </p:nvSpPr>
          <p:spPr>
            <a:xfrm>
              <a:off x="7470654" y="1979084"/>
              <a:ext cx="4451095" cy="2935367"/>
            </a:xfrm>
            <a:prstGeom prst="roundRect">
              <a:avLst>
                <a:gd name="adj" fmla="val 21317"/>
              </a:avLst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radient of tangent =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= </a:t>
              </a: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the curve has a gradient of approximately       at the point 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abelled C.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368479"/>
                </p:ext>
              </p:extLst>
            </p:nvPr>
          </p:nvGraphicFramePr>
          <p:xfrm>
            <a:off x="10083303" y="2294679"/>
            <a:ext cx="570112" cy="679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6" imgW="330120" imgH="393480" progId="Equation.DSMT4">
                    <p:embed/>
                  </p:oleObj>
                </mc:Choice>
                <mc:Fallback>
                  <p:oleObj name="Equation" r:id="rId6" imgW="330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83303" y="2294679"/>
                          <a:ext cx="570112" cy="6797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4643525"/>
                </p:ext>
              </p:extLst>
            </p:nvPr>
          </p:nvGraphicFramePr>
          <p:xfrm>
            <a:off x="9326993" y="3865397"/>
            <a:ext cx="369208" cy="304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5" name="Equation" r:id="rId8" imgW="215640" imgH="177480" progId="Equation.DSMT4">
                    <p:embed/>
                  </p:oleObj>
                </mc:Choice>
                <mc:Fallback>
                  <p:oleObj name="Equation" r:id="rId8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326993" y="3865397"/>
                          <a:ext cx="369208" cy="3040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533401"/>
                </p:ext>
              </p:extLst>
            </p:nvPr>
          </p:nvGraphicFramePr>
          <p:xfrm>
            <a:off x="10162661" y="3018662"/>
            <a:ext cx="368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10" imgW="215640" imgH="177480" progId="Equation.DSMT4">
                    <p:embed/>
                  </p:oleObj>
                </mc:Choice>
                <mc:Fallback>
                  <p:oleObj name="Equation" r:id="rId10" imgW="21564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2661" y="3018662"/>
                          <a:ext cx="3683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78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3751" y="1229958"/>
            <a:ext cx="7303324" cy="3448920"/>
            <a:chOff x="0" y="14288"/>
            <a:chExt cx="9161463" cy="4854575"/>
          </a:xfrm>
        </p:grpSpPr>
        <p:pic>
          <p:nvPicPr>
            <p:cNvPr id="39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47" t="22639" r="18092" b="7471"/>
            <a:stretch>
              <a:fillRect/>
            </a:stretch>
          </p:blipFill>
          <p:spPr bwMode="auto">
            <a:xfrm>
              <a:off x="0" y="14288"/>
              <a:ext cx="9161463" cy="485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Connector 39"/>
            <p:cNvCxnSpPr/>
            <p:nvPr/>
          </p:nvCxnSpPr>
          <p:spPr>
            <a:xfrm>
              <a:off x="7793038" y="2924176"/>
              <a:ext cx="1253331" cy="0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9046369" y="620688"/>
              <a:ext cx="19844" cy="2317776"/>
            </a:xfrm>
            <a:prstGeom prst="line">
              <a:avLst/>
            </a:prstGeom>
            <a:ln w="381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"/>
            <p:cNvSpPr txBox="1">
              <a:spLocks noChangeArrowheads="1"/>
            </p:cNvSpPr>
            <p:nvPr/>
          </p:nvSpPr>
          <p:spPr bwMode="auto">
            <a:xfrm>
              <a:off x="8129588" y="3062288"/>
              <a:ext cx="6969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70C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7" name="TextBox 5"/>
            <p:cNvSpPr txBox="1">
              <a:spLocks noChangeArrowheads="1"/>
            </p:cNvSpPr>
            <p:nvPr/>
          </p:nvSpPr>
          <p:spPr bwMode="auto">
            <a:xfrm>
              <a:off x="8340725" y="1633538"/>
              <a:ext cx="8207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solidFill>
                    <a:srgbClr val="0070C0"/>
                  </a:solidFill>
                  <a:latin typeface="Arial" charset="0"/>
                </a:rPr>
                <a:t>10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7470654" y="1979084"/>
            <a:ext cx="4451095" cy="2935367"/>
            <a:chOff x="7470654" y="1979084"/>
            <a:chExt cx="4451095" cy="2935367"/>
          </a:xfrm>
        </p:grpSpPr>
        <p:sp>
          <p:nvSpPr>
            <p:cNvPr id="70" name="TextBox 69"/>
            <p:cNvSpPr txBox="1"/>
            <p:nvPr/>
          </p:nvSpPr>
          <p:spPr>
            <a:xfrm>
              <a:off x="7470654" y="1979084"/>
              <a:ext cx="4451095" cy="2935367"/>
            </a:xfrm>
            <a:prstGeom prst="roundRect">
              <a:avLst>
                <a:gd name="adj" fmla="val 21317"/>
              </a:avLst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radient of tangent =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  <a:p>
              <a:r>
                <a:rPr lang="en-GB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= </a:t>
              </a: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the curve has a gradient of approximately       at the point 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abelled D.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003821"/>
                </p:ext>
              </p:extLst>
            </p:nvPr>
          </p:nvGraphicFramePr>
          <p:xfrm>
            <a:off x="10171113" y="2293938"/>
            <a:ext cx="39370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171113" y="2293938"/>
                          <a:ext cx="393700" cy="681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471118"/>
                </p:ext>
              </p:extLst>
            </p:nvPr>
          </p:nvGraphicFramePr>
          <p:xfrm>
            <a:off x="9336088" y="3853363"/>
            <a:ext cx="350837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7" imgW="203040" imgH="177480" progId="Equation.DSMT4">
                    <p:embed/>
                  </p:oleObj>
                </mc:Choice>
                <mc:Fallback>
                  <p:oleObj name="Equation" r:id="rId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36088" y="3853363"/>
                          <a:ext cx="350837" cy="303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15383"/>
                </p:ext>
              </p:extLst>
            </p:nvPr>
          </p:nvGraphicFramePr>
          <p:xfrm>
            <a:off x="10221913" y="3014663"/>
            <a:ext cx="346075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913" y="3014663"/>
                          <a:ext cx="346075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3738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-21515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8825"/>
              </p:ext>
            </p:extLst>
          </p:nvPr>
        </p:nvGraphicFramePr>
        <p:xfrm>
          <a:off x="2628538" y="1461616"/>
          <a:ext cx="1882908" cy="51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8538" y="1461616"/>
                        <a:ext cx="1882908" cy="51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300850" y="1437866"/>
            <a:ext cx="5333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What is the value o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he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2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35424" y="222451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7884" y="2238226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1637" y="2238226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02920" y="2224514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57626"/>
              </p:ext>
            </p:extLst>
          </p:nvPr>
        </p:nvGraphicFramePr>
        <p:xfrm>
          <a:off x="2632413" y="3309938"/>
          <a:ext cx="2414604" cy="53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413" y="3309938"/>
                        <a:ext cx="2414604" cy="53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22119" y="3348635"/>
            <a:ext cx="4761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What is the value of             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7746"/>
              </p:ext>
            </p:extLst>
          </p:nvPr>
        </p:nvGraphicFramePr>
        <p:xfrm>
          <a:off x="7961017" y="3401131"/>
          <a:ext cx="768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61017" y="3401131"/>
                        <a:ext cx="7683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35424" y="4193865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77884" y="4207576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1637" y="4207576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02920" y="4193864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3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36470"/>
              </p:ext>
            </p:extLst>
          </p:nvPr>
        </p:nvGraphicFramePr>
        <p:xfrm>
          <a:off x="2654738" y="5050038"/>
          <a:ext cx="1906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738" y="5050038"/>
                        <a:ext cx="1906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26475" y="5270453"/>
            <a:ext cx="4761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What is the value of             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08777"/>
              </p:ext>
            </p:extLst>
          </p:nvPr>
        </p:nvGraphicFramePr>
        <p:xfrm>
          <a:off x="7500459" y="5047013"/>
          <a:ext cx="1053357" cy="89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459" y="5047013"/>
                        <a:ext cx="1053357" cy="898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88119" y="6175059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0579" y="6188770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44332" y="6188770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55615" y="6175058"/>
            <a:ext cx="104227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41155"/>
              </p:ext>
            </p:extLst>
          </p:nvPr>
        </p:nvGraphicFramePr>
        <p:xfrm>
          <a:off x="4514850" y="3187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14850" y="31877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7127"/>
              </p:ext>
            </p:extLst>
          </p:nvPr>
        </p:nvGraphicFramePr>
        <p:xfrm>
          <a:off x="5223065" y="6175057"/>
          <a:ext cx="152400" cy="4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23065" y="6175057"/>
                        <a:ext cx="152400" cy="42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9747"/>
              </p:ext>
            </p:extLst>
          </p:nvPr>
        </p:nvGraphicFramePr>
        <p:xfrm>
          <a:off x="7615238" y="6161350"/>
          <a:ext cx="26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8" imgW="266400" imgH="393480" progId="Equation.DSMT4">
                  <p:embed/>
                </p:oleObj>
              </mc:Choice>
              <mc:Fallback>
                <p:oleObj name="Equation" r:id="rId18" imgW="26640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6161350"/>
                        <a:ext cx="2667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28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82</TotalTime>
  <Words>581</Words>
  <Application>Microsoft Office PowerPoint</Application>
  <PresentationFormat>Widescreen</PresentationFormat>
  <Paragraphs>139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rr Hill High School &amp; Sixth Form Cent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 L Potts</dc:creator>
  <cp:lastModifiedBy>Liz Duncombe</cp:lastModifiedBy>
  <cp:revision>175</cp:revision>
  <cp:lastPrinted>2017-09-28T18:06:59Z</cp:lastPrinted>
  <dcterms:created xsi:type="dcterms:W3CDTF">2016-05-16T13:35:50Z</dcterms:created>
  <dcterms:modified xsi:type="dcterms:W3CDTF">2019-07-18T13:09:12Z</dcterms:modified>
</cp:coreProperties>
</file>